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3615D9C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0629900</wp:posOffset>
            </wp:positionV>
            <wp:extent cx="469900" cy="304800"/>
            <wp:effectExtent l="0" t="0" r="6350" b="0"/>
            <wp:wrapNone/>
            <wp:docPr id="100188" name="图片 100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8" name="图片 10018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4DD0377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（选择题）</w:t>
      </w:r>
    </w:p>
    <w:p w14:paraId="0B88FBD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，请选出各题中唯一的正确选项，不选、多选，错选，均不得分）</w:t>
      </w:r>
    </w:p>
    <w:p w14:paraId="2B50B1D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﹣8</w:t>
      </w:r>
      <w:r>
        <w:rPr>
          <w:rFonts w:ascii="宋体" w:hAnsi="宋体" w:eastAsia="宋体" w:cs="宋体"/>
          <w:color w:val="auto"/>
        </w:rPr>
        <w:t>的立方根是（　　）</w:t>
      </w:r>
    </w:p>
    <w:p w14:paraId="6612D5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±2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﹣2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不存在</w:t>
      </w:r>
    </w:p>
    <w:p w14:paraId="195A27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的几何体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同样大小的正方体搭成，它的俯视图是（　　）</w:t>
      </w:r>
    </w:p>
    <w:p w14:paraId="19A087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57275" cy="11334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274A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42950" cy="7334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61950" cy="7143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19150" cy="4095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0100" cy="7905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2921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下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7712378" name="图片 95771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712378" name="图片 95771237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调查中，最适合用全面调查的是（　　）</w:t>
      </w:r>
    </w:p>
    <w:p w14:paraId="02985FA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了解一批节能灯管的使用寿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了解某校</w:t>
      </w:r>
      <w:r>
        <w:rPr>
          <w:rFonts w:ascii="Times New Roman" w:hAnsi="Times New Roman" w:eastAsia="Times New Roman" w:cs="Times New Roman"/>
          <w:color w:val="000000"/>
        </w:rPr>
        <w:t>803</w:t>
      </w:r>
      <w:r>
        <w:rPr>
          <w:rFonts w:ascii="宋体" w:hAnsi="宋体" w:eastAsia="宋体" w:cs="宋体"/>
          <w:color w:val="000000"/>
        </w:rPr>
        <w:t>班学生的视力情况</w:t>
      </w:r>
    </w:p>
    <w:p w14:paraId="3255EE8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了解某省初中生每周上网时长情况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了解京杭大运河中鱼的种类</w:t>
      </w:r>
    </w:p>
    <w:p w14:paraId="1EDC7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美术老师写的下列四个字中，为轴对称图形的是（　　）</w:t>
      </w:r>
    </w:p>
    <w:p w14:paraId="2B96E5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371475" cy="6572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81000" cy="6286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52425" cy="6000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304800" cy="5810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483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直角坐标系中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" o:title="eqId15c0dbe3c080c4c4636c64803e5c1f76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7712376" name="图片 95771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712376" name="图片 95771237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三个顶点分别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24" o:title="eqId3b20a3a01ad52fd41bada92607a54970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以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位似中心，在第一象限内作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" o:title="eqId15c0dbe3c080c4c4636c64803e5c1f76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似比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位似图形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27" o:title="eqIdb8ee6e1d480ece7117e1f87ebf4bbeea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顶点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29" o:title="eqIdb4c8a9c4957431681ddfc77895a8850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　　）</w:t>
      </w:r>
    </w:p>
    <w:p w14:paraId="284D0E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2763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9DAF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.85pt;width:28.9pt;" o:ole="t" filled="f" o:preferrelative="t" stroked="f" coordsize="21600,21600">
            <v:path/>
            <v:fill on="f" focussize="0,0"/>
            <v:stroke on="f" joinstyle="miter"/>
            <v:imagedata r:id="rId32" o:title="eqId5511a368692de27c58ec48ce968de4a4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34" o:title="eqId081cd41dab0f2a8f84b0e9f1df4843fb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6" o:title="eqId3d02dba7080b2d1e0d7a4a16a48a0d47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38" o:title="eqId41c0317631fd145d5c5f1e85ed8841d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</w:p>
    <w:p w14:paraId="6B4AE8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面四个数中，比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的正无理数是（　　）</w:t>
      </w:r>
    </w:p>
    <w:p w14:paraId="281BB8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0" o:title="eqId1174142f3bba761585b6bc2653009b3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42" o:title="eqIde08e91d2fa9519a5f48d488176700499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4" o:title="eqId4dac452fbb5ef6dd653e7fbbef639484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" o:title="eqIdac1a63ab608517bb10aa036783dfb51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</w:p>
    <w:p w14:paraId="050ED1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已知矩形纸片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" o:title="eqId5cb3f9a5da641be35117fd35ba07a6a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82.5pt;" o:ole="t" filled="f" o:preferrelative="t" stroked="f" coordsize="21600,21600">
            <v:path/>
            <v:fill on="f" focussize="0,0"/>
            <v:stroke on="f" joinstyle="miter"/>
            <v:imagedata r:id="rId50" o:title="eqId87000c146dccb7a4888ebadf11ebf30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将纸片进行如下操作：</w:t>
      </w:r>
    </w:p>
    <w:p w14:paraId="03C4D0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一步，如图①将纸片对折，使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b79dd200766db27fb90d6bd1992cf658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4" o:title="eqId8cdd9f345915ae742ed3dcd3f967826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折痕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" o:title="eqId0215e13a9fb5574d5194aeb9507a98a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开后如图②；</w:t>
      </w:r>
    </w:p>
    <w:p w14:paraId="400F59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步，再将图②中的纸片沿对角线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" o:title="eqIdb3182db896bc2462331796e2a610836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展开后如图③；</w:t>
      </w:r>
    </w:p>
    <w:p w14:paraId="4A4892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三步，将图③中的纸片沿过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0" o:title="eqId2a30f3a8b673cc28bd90c50cf1a3528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折叠，使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对角线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" o:title="eqIdb3182db896bc2462331796e2a610836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5" o:title="eqId73465a1f9aa03481295bf6bd3c6903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如图④．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7" o:title="eqId4c3864197879d33d10f16a6429b0227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　　）</w:t>
      </w:r>
    </w:p>
    <w:p w14:paraId="06B09B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10175" cy="11620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BD74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70" o:title="eqIda4b8503f4706b8321e4e79a87eadea8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72" o:title="eqId18a4c25fa7b7754fc55548e2497a9d6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74" o:title="eqIdcaa585b9257ed0798213a9ae9b87d29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6" o:title="eqIde0cf66e4d8a4f885a3fe9c7ac480d55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</w:p>
    <w:p w14:paraId="10D378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78" o:title="eqId05c9f7bd26cd043d50040fb976302472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反比例函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80" o:title="eqId85410ff00c81839ff9a64bf86dc36f5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82" o:title="eqId350db0e4b2b7d1e32962028e391d9fba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的大小关系是（　　）</w:t>
      </w:r>
    </w:p>
    <w:p w14:paraId="411D54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84" o:title="eqIdb8b44c63a912c9f07b80fb8f5bdde7a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6" o:title="eqId2a4323ca6e6b47cb47b1cfd47d0b5f0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88" o:title="eqId70c99607ffa60b6a0360712daac43ce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90" o:title="eqIdda51248832d1ef41e0577d630969783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</w:p>
    <w:p w14:paraId="213B22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2" o:title="eqIddad2a36927223bd70f426ba06aea4b45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" o:title="eqId15c0dbe3c080c4c4636c64803e5c1f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心，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5" o:title="eqId8455657dde27aabe6adb7b188e031c1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7" o:title="eqId60ef95894ceebaf236170e8832dcf7e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pt;width:46.15pt;" o:ole="t" filled="f" o:preferrelative="t" stroked="f" coordsize="21600,21600">
            <v:path/>
            <v:fill on="f" focussize="0,0"/>
            <v:stroke on="f" joinstyle="miter"/>
            <v:imagedata r:id="rId99" o:title="eqId09d0157310b49104bd2f604b4f83ecd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0dc5c9827dfd0be5a9c85962d6ccbfb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0" o:title="eqId2a30f3a8b673cc28bd90c50cf1a3528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04" o:title="eqId7fda6d76fb350332472e76fefcca6a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06" o:title="eqId4f541f7ae7c39082d202efd28805c54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8" o:title="eqIda0ed1ec316bc54c37c4286c208f5566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四边形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0" o:title="eqIdea2f3df5713a423887c16e635523637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" o:title="eqId15c0dbe3c080c4c4636c64803e5c1f7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　　）</w:t>
      </w:r>
    </w:p>
    <w:p w14:paraId="606440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5525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35D1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4</w:t>
      </w:r>
    </w:p>
    <w:p w14:paraId="15F468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图是底部放有一个实心铁球的长方体水槽轴截面示意图，现向水槽匀速注水，下列图象中能大致反映水槽中水的深度（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）与注水时间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）关系的是（　　）</w:t>
      </w:r>
      <w:r>
        <w:rPr>
          <w:color w:val="000000"/>
        </w:rPr>
        <w:t xml:space="preserve">   </w:t>
      </w:r>
    </w:p>
    <w:p w14:paraId="30AAE1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0" cy="9620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</w:p>
    <w:p w14:paraId="4170A7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66800" cy="10858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76325" cy="11049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43000" cy="1066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66800" cy="1143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AC5E80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卷Ⅱ（非选择题）</w:t>
      </w:r>
    </w:p>
    <w:p w14:paraId="32F2FF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AF328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4pt;width:47.4pt;" o:ole="t" filled="f" o:preferrelative="t" stroked="f" coordsize="21600,21600">
            <v:path/>
            <v:fill on="f" focussize="0,0"/>
            <v:stroke on="f" joinstyle="miter"/>
            <v:imagedata r:id="rId119" o:title="eqIdd7d1c842387d324ae8079c3a88f5880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D24CE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一个多项式，把它因式分解后有一个因式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21" o:title="eqId043157f293a6a6fc44a4d67064588ae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你写出一个符合条件的多项式：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5924A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现有三张正面印有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杭州亚运会吉祥物琮琮、宸宸和莲莲的不透明卡片，卡片除正面图案不同外，其余均相同，将三张卡片正面向下洗匀，从中随机抽取一张卡片，则抽出的卡片图案是琮琮的概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118D2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3049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784A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4" o:title="eqId5963abe8f421bd99a2aaa94831a951e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6" o:title="eqId3d97cdc586744d208b6f69c9813af97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一点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b79dd200766db27fb90d6bd1992cf65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9" o:title="eqIde1a9c6a736e6eac98a676fa3232db5a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6" o:title="eqId3d97cdc586744d208b6f69c9813af97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2" o:title="eqId7f9e8449aad35c5d840a3395ea86df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5" o:title="eqId8455657dde27aabe6adb7b188e031c1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4pt;width:28.9pt;" o:ole="t" filled="f" o:preferrelative="t" stroked="f" coordsize="21600,21600">
            <v:path/>
            <v:fill on="f" focussize="0,0"/>
            <v:stroke on="f" joinstyle="miter"/>
            <v:imagedata r:id="rId136" o:title="eqIdc648899641f3e3c6ed9edd5ed9d2338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已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38" o:title="eqId3d777d15cd733338ecfd0ea63819f62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40" o:title="eqId0c543c3ddc3723fde6bbfca3ea3b921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D4004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381125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0397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我国古代数学名著《张丘建算经》中有这样一题：一只公鸡值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钱，一只母鸡值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钱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只小鸡值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钱，现花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3" o:title="eqId0efba7147f5b9ced8bc4a72f0a9fb8a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买了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3" o:title="eqId0efba7147f5b9ced8bc4a72f0a9fb8a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鸡．若公鸡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只，设母鸡有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6" o:title="eqId81dea63b8ce3e51adf66cf7b9982a2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小鸡有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8" o:title="eqIdd053b14c8588eee2acbbe44fc37a688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可列方程组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070C7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一副三角板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0" o:title="eqId7bef5239ddbb0972700ce01daf9ee7c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52" o:title="eqId134ef0b1a2669a09f05bd4dc2496f70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pt;width:270pt;" o:ole="t" filled="f" o:preferrelative="t" stroked="f" coordsize="21600,21600">
            <v:path/>
            <v:fill on="f" focussize="0,0"/>
            <v:stroke on="f" joinstyle="miter"/>
            <v:imagedata r:id="rId154" o:title="eqId1ced4386467229d444e99b44e18ad9e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它们叠合在一起，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1" o:title="eqId0dc5c9827dfd0be5a9c85962d6ccbf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57" o:title="eqId49b50357a6545cae8348e3059312f52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9" o:title="eqId9d78abbad68bbbf12af10cd40ef4c35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（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此时线段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63" o:title="eqIdabf80148409afb32ced0b4f59f1ba70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现将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165" o:title="eqId72cb97395ebc5ee1b212afb7a97b985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67" o:title="eqIdae26059aa849e980f5bdf24d1849588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顺时针方向旋转（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57" o:title="eqId49b50357a6545cae8348e3059312f52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171" o:title="eqIdc7e4fa04825ac7d071968056322d88b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旋转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235d495d88b8e51f89e2e4da2732802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75" o:title="eqIdbe6a6301878fed2a01413020b27310a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，线段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171" o:title="eqIdc7e4fa04825ac7d071968056322d88b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扫过的面积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A5972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24325" cy="15811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DB1C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19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0E490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不等式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79" o:title="eqId88372d5d4312eb4aefc33b7a06d0f8c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B1CA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已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181" o:title="eqId77a91697d6b7de6eedb8fa2a3de818c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183" o:title="eqIde04deae1080850a7c39c015ba2173fd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213661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小丁和小迪分别解方程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1.5pt;width:78.75pt;" o:ole="t" filled="f" o:preferrelative="t" stroked="f" coordsize="21600,21600">
            <v:path/>
            <v:fill on="f" focussize="0,0"/>
            <v:stroke on="f" joinstyle="miter"/>
            <v:imagedata r:id="rId185" o:title="eqIdb1bbf66eccf70b4ee6a24b01ec84c11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20"/>
        <w:gridCol w:w="4095"/>
      </w:tblGrid>
      <w:tr w14:paraId="529303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8A20C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丁：</w:t>
            </w:r>
          </w:p>
          <w:p w14:paraId="3F6ADD5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去分母，得</w:t>
            </w: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      <v:path/>
                  <v:fill on="f" focussize="0,0"/>
                  <v:stroke on="f" joinstyle="miter"/>
                  <v:imagedata r:id="rId187" o:title="eqId22c0bc0ef5062f54ef4d852f7573a78d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6">
                  <o:LockedField>false</o:LockedField>
                </o:OLEObject>
              </w:object>
            </w:r>
          </w:p>
          <w:p w14:paraId="448FFD8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去括号，得</w:t>
            </w: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      <v:path/>
                  <v:fill on="f" focussize="0,0"/>
                  <v:stroke on="f" joinstyle="miter"/>
                  <v:imagedata r:id="rId189" o:title="eqIdefce780c52851e79c7e2c6e377fc9f73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8">
                  <o:LockedField>false</o:LockedField>
                </o:OLEObject>
              </w:object>
            </w:r>
          </w:p>
          <w:p w14:paraId="2EA9FFC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并同类项，得</w:t>
            </w: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      <v:path/>
                  <v:fill on="f" focussize="0,0"/>
                  <v:stroke on="f" joinstyle="miter"/>
                  <v:imagedata r:id="rId191" o:title="eqIdf363115557f6111f66757d3b91e13ff7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0">
                  <o:LockedField>false</o:LockedField>
                </o:OLEObject>
              </w:object>
            </w:r>
          </w:p>
          <w:p w14:paraId="336411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得</w:t>
            </w: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      <v:path/>
                  <v:fill on="f" focussize="0,0"/>
                  <v:stroke on="f" joinstyle="miter"/>
                  <v:imagedata r:id="rId193" o:title="eqIdda322ac8867e8a47c6588601078abf18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92">
                  <o:LockedField>false</o:LockedField>
                </o:OLEObject>
              </w:object>
            </w:r>
          </w:p>
          <w:p w14:paraId="320955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∴</w:t>
            </w:r>
            <w:r>
              <w:rPr>
                <w:rFonts w:ascii="宋体" w:hAnsi="宋体" w:eastAsia="宋体" w:cs="宋体"/>
                <w:color w:val="000000"/>
              </w:rPr>
              <w:t>原方程的解是</w:t>
            </w: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      <v:path/>
                  <v:fill on="f" focussize="0,0"/>
                  <v:stroke on="f" joinstyle="miter"/>
                  <v:imagedata r:id="rId193" o:title="eqIdda322ac8867e8a47c6588601078abf18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9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4E008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迪：</w:t>
            </w:r>
          </w:p>
          <w:p w14:paraId="2B125A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去分母，得</w:t>
            </w: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6.5pt;width:67.5pt;" o:ole="t" filled="f" o:preferrelative="t" stroked="f" coordsize="21600,21600">
                  <v:path/>
                  <v:fill on="f" focussize="0,0"/>
                  <v:stroke on="f" joinstyle="miter"/>
                  <v:imagedata r:id="rId196" o:title="eqIdb189407d58d0121feb28026512a5920c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95">
                  <o:LockedField>false</o:LockedField>
                </o:OLEObject>
              </w:object>
            </w:r>
          </w:p>
          <w:p w14:paraId="6BEE8E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去括号得</w:t>
            </w:r>
            <w:r>
              <w:object>
                <v:shape id="_x0000_i1115" o:spt="75" alt="学科网(www.zxxk.com)--教育资源门户，提供试卷、教案、课件、论文、素材以及各类教学资源下载，还有大量而丰富的教学相关资讯！" type="#_x0000_t75" style="height:14.25pt;width:58.5pt;" o:ole="t" filled="f" o:preferrelative="t" stroked="f" coordsize="21600,21600">
                  <v:path/>
                  <v:fill on="f" focussize="0,0"/>
                  <v:stroke on="f" joinstyle="miter"/>
                  <v:imagedata r:id="rId198" o:title="eqId99bb42d6456cb6fe5f794cba1e26cd4f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97">
                  <o:LockedField>false</o:LockedField>
                </o:OLEObject>
              </w:object>
            </w:r>
          </w:p>
          <w:p w14:paraId="4E405FE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并同类项得</w:t>
            </w: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      <v:path/>
                  <v:fill on="f" focussize="0,0"/>
                  <v:stroke on="f" joinstyle="miter"/>
                  <v:imagedata r:id="rId200" o:title="eqId35557d92bc29cd0b5b8cb352a5cc02ba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99">
                  <o:LockedField>false</o:LockedField>
                </o:OLEObject>
              </w:object>
            </w:r>
          </w:p>
          <w:p w14:paraId="17D680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得</w:t>
            </w: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202" o:title="eqId707ea658f3a9359f5740d5aab48f7948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201">
                  <o:LockedField>false</o:LockedField>
                </o:OLEObject>
              </w:object>
            </w:r>
          </w:p>
          <w:p w14:paraId="027F209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经检验，</w:t>
            </w: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202" o:title="eqId707ea658f3a9359f5740d5aab48f7948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20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方程的增根，原方程无解</w:t>
            </w:r>
          </w:p>
        </w:tc>
      </w:tr>
    </w:tbl>
    <w:p w14:paraId="12682D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你认为小丁和小迪的解法是否正确？若正确，请在框内打</w:t>
      </w:r>
      <w:r>
        <w:rPr>
          <w:rFonts w:ascii="Times New Roman" w:hAnsi="Times New Roman" w:eastAsia="Times New Roman" w:cs="Times New Roman"/>
          <w:color w:val="000000"/>
        </w:rPr>
        <w:t>“√”</w:t>
      </w:r>
      <w:r>
        <w:rPr>
          <w:rFonts w:ascii="宋体" w:hAnsi="宋体" w:eastAsia="宋体" w:cs="宋体"/>
          <w:color w:val="000000"/>
        </w:rPr>
        <w:t>；若错误，请在框内打</w:t>
      </w:r>
      <w:r>
        <w:rPr>
          <w:rFonts w:ascii="Times New Roman" w:hAnsi="Times New Roman" w:eastAsia="Times New Roman" w:cs="Times New Roman"/>
          <w:color w:val="000000"/>
        </w:rPr>
        <w:t>“×”</w:t>
      </w:r>
      <w:r>
        <w:rPr>
          <w:rFonts w:ascii="宋体" w:hAnsi="宋体" w:eastAsia="宋体" w:cs="宋体"/>
          <w:color w:val="000000"/>
        </w:rPr>
        <w:t>，并写出你的解答过程．</w:t>
      </w:r>
    </w:p>
    <w:p w14:paraId="653E09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05" o:title="eqId411b38a18046fea8e9fab1f9f9b80a5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07" o:title="eqId3e3f5dc11efe60b4fd9a13b1d6b8384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0" o:title="eqId2a30f3a8b673cc28bd90c50cf1a3528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10" o:title="eqId8fbee06d305abf6692125513dc3757f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8" o:title="eqIda0ed1ec316bc54c37c4286c208f5566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57" o:title="eqId49b50357a6545cae8348e3059312f52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</w:p>
    <w:p w14:paraId="4F1DF6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104900"/>
            <wp:effectExtent l="0" t="0" r="9525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0DB6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215" o:title="eqIdd38d97f03faed3152db2fd3bd191994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1DAA5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17" o:title="eqId284e282bb1d9fbf8634b3506ee5358a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219" o:title="eqId1b6a23d521606a35298bbf147f7f830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5B8F14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观察下面的等式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284.25pt;" o:ole="t" filled="f" o:preferrelative="t" stroked="f" coordsize="21600,21600">
            <v:path/>
            <v:fill on="f" focussize="0,0"/>
            <v:stroke on="f" joinstyle="miter"/>
            <v:imagedata r:id="rId221" o:title="eqId972f34addf2cd651e648e36251b9b5f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</w:p>
    <w:p w14:paraId="7EB9FB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23" o:title="eqIdf4ad88f65c2404857ed7b13e0171e31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．</w:t>
      </w:r>
    </w:p>
    <w:p w14:paraId="3720DD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按上面的规律归纳出一个一般的结论（用含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等式表示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正整数）</w:t>
      </w:r>
    </w:p>
    <w:p w14:paraId="4E4EF6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运用有关知识，推理说明这个结论是正确的．</w:t>
      </w:r>
    </w:p>
    <w:p w14:paraId="3B406B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明的爸爸准备购买一辆新能源汽车．在爸爸的预算范围内，小明收集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款汽车在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月至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期间的国内销售量和网友对车辆的外观造型、舒适程度、操控性能、售后服务等四项评分数据，统计如下：</w:t>
      </w:r>
    </w:p>
    <w:p w14:paraId="35784B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383155"/>
            <wp:effectExtent l="0" t="0" r="0" b="1714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8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19AD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数据分析：</w:t>
      </w:r>
    </w:p>
    <w:p w14:paraId="5B5F13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新能源汽车在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月至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期间月销售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7712372" name="图片 95771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712372" name="图片 95771237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位数；</w:t>
      </w:r>
    </w:p>
    <w:p w14:paraId="65D85C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将车辆的外观造型，舒适程度、操控性能，售后服务等四项评分数据按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226" o:title="eqId886baf3e560b2995f1eb6a3a095be9b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例统计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新能原汽车四项评分数据的平均数．</w:t>
      </w:r>
    </w:p>
    <w:p w14:paraId="0EC39D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合理建议：</w:t>
      </w:r>
    </w:p>
    <w:p w14:paraId="75F67E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按你认为的各项“重要程度”设计四项评分数据的比例，并结合销售量，以此为依据建议小明的爸爸购买哪款汽车？说说你的理由．</w:t>
      </w:r>
    </w:p>
    <w:p w14:paraId="362822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某住宅单元楼的人脸识别系统（整个头部需在摄像头视角围内才能被识别），其示意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摄像头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4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、俯角均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229" o:title="eqId76c12e76fbd84eeec721386bd3b04cc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摄像头高度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31" o:title="eqIda157dec24cbabfa0930edfd74074ca6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识别的最远水平距离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33" o:title="eqId62396e0e87ed5b569313890c9d2056d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2DD8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96670"/>
            <wp:effectExtent l="0" t="0" r="0" b="1778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A0A1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身高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36" o:title="eqIdac97a494fd372c0ece0d535c4d143c2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7712370" name="图片 95771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712370" name="图片 95771237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小杜，头部高度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238" o:title="eqId7819703894de353f9bad06600fc38e1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站在离摄像头水平距离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40" o:title="eqId52012cf2f9f0654382902a8c5e4b2ac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，请问小杜最少需要下蹲多少厘米才能被识别．</w:t>
      </w:r>
    </w:p>
    <w:p w14:paraId="73B88E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身高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42" o:title="eqId2aa99631bfb223bc35572240f21faa2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若，头部高度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44" o:title="eqIdcdaf250913cd8d5bd10245da1c496b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踮起脚尖可以增高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6" o:title="eqId32d8c72088c5ebef12ba11a92d6d1ee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但仍无法被识别．社区及时将摄像头的仰角、俯角都调整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48" o:title="eqId0aee6e4e9350a2665df8597ff8045bb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，此时小若能被识别吗？请计算说明．（精确到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0" o:title="eqIdf8f4ebfc9a80ef87ef91ebe3790ffb7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.5pt;width:420pt;" o:ole="t" filled="f" o:preferrelative="t" stroked="f" coordsize="21600,21600">
            <v:path/>
            <v:fill on="f" focussize="0,0"/>
            <v:stroke on="f" joinstyle="miter"/>
            <v:imagedata r:id="rId252" o:title="eqIdc49f954f1311f9853f0b0f49a66333e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B3C69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在二次函数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54" o:title="eqIdc2cd11ebbe16bcb2d140079854f63b2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05CE17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它的图象过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6" o:title="eqId80991c1f0c963104740e50cfff6f29a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为多少？</w:t>
      </w:r>
    </w:p>
    <w:p w14:paraId="40D3FC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258" o:title="eqId836d745b71ec18b1135e8bbf6990bff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60" o:title="eqId274a9dc37509f01c2606fb3086a46f4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：</w:t>
      </w:r>
    </w:p>
    <w:p w14:paraId="21BEAE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果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6.5pt;width:134.25pt;" o:ole="t" filled="f" o:preferrelative="t" stroked="f" coordsize="21600,21600">
            <v:path/>
            <v:fill on="f" focussize="0,0"/>
            <v:stroke on="f" joinstyle="miter"/>
            <v:imagedata r:id="rId262" o:title="eqId5d2f2411a05197ab47ddd5d1223e62b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这个二次函数的图象上，且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15pt;width:44.95pt;" o:ole="t" filled="f" o:preferrelative="t" stroked="f" coordsize="21600,21600">
            <v:path/>
            <v:fill on="f" focussize="0,0"/>
            <v:stroke on="f" joinstyle="miter"/>
            <v:imagedata r:id="rId264" o:title="eqId8a1161b25d7f0950ab4c9a5db75bcd2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．</w:t>
      </w:r>
    </w:p>
    <w:p w14:paraId="4DB3DC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6" o:title="eqId3d97cdc586744d208b6f69c9813af97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弦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26" o:title="eqId3d97cdc586744d208b6f69c9813af97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另一条弦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9" o:title="eqId9d78abbad68bbbf12af10cd40ef4c35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270" o:title="eqIddf4a2a127d89d50d3fde881a9b58ef0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2" o:title="eqId8b757f0c42ae5c9a2d6a4b19e5877b2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（其中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在圆内，且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111.75pt;" o:ole="t" filled="f" o:preferrelative="t" stroked="f" coordsize="21600,21600">
            <v:path/>
            <v:fill on="f" focussize="0,0"/>
            <v:stroke on="f" joinstyle="miter"/>
            <v:imagedata r:id="rId274" o:title="eqId06e85b6490cf0005875ad8981bad7eb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4A0C89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1181100"/>
            <wp:effectExtent l="0" t="0" r="9525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8EDE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用尺规作出弦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9" o:title="eqId9d78abbad68bbbf12af10cd40ef4c35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（不写作法，保留作图痕迹）．</w:t>
      </w:r>
    </w:p>
    <w:p w14:paraId="3722F2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结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8" o:title="eqId03902478df1a55bc99703210bccab91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猜想，当弦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发生变化时，线段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8" o:title="eqId03902478df1a55bc99703210bccab91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是否变化？若发生变化，说明理由：若不变，求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8" o:title="eqId03902478df1a55bc99703210bccab91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；</w:t>
      </w:r>
    </w:p>
    <w:p w14:paraId="746DA6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83" o:title="eqId826c728050e3378921442ace20269ef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85" o:title="eqIdda091771c282df4286eee8f8c75f600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87" o:title="eqId4cae70b8a9d2d2e96dea62c00ced04b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9" o:title="eqId425d23f0d98980b86e30dac8652873d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7712374" name="图片 95771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712374" name="图片 95771237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分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91" o:title="eqId63a253c7fdf589ee3dece13d5b5b573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8" o:title="eqId03902478df1a55bc99703210bccab91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94" o:title="eqId20a541b81584a032f571159ea152c85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结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296" o:title="eqIdb0a8588dc60a543ad70d6bc0d263dbd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298" o:title="eqIde0f64c4e1dda82c2a3080d475832008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00" o:title="eqId59c1993a389f924c4e23db41fbbec67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68025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053BC7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6A6D6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76AB5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DCFC9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77397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AF121F2"/>
    <w:rsid w:val="2B0022FD"/>
    <w:rsid w:val="323178BA"/>
    <w:rsid w:val="38274566"/>
    <w:rsid w:val="49294743"/>
    <w:rsid w:val="4A8C7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png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8.wmf"/><Relationship Id="rId53" Type="http://schemas.openxmlformats.org/officeDocument/2006/relationships/oleObject" Target="embeddings/oleObject17.bin"/><Relationship Id="rId52" Type="http://schemas.openxmlformats.org/officeDocument/2006/relationships/image" Target="media/image27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wmf"/><Relationship Id="rId35" Type="http://schemas.openxmlformats.org/officeDocument/2006/relationships/oleObject" Target="embeddings/oleObject8.bin"/><Relationship Id="rId34" Type="http://schemas.openxmlformats.org/officeDocument/2006/relationships/image" Target="media/image18.wmf"/><Relationship Id="rId33" Type="http://schemas.openxmlformats.org/officeDocument/2006/relationships/oleObject" Target="embeddings/oleObject7.bin"/><Relationship Id="rId32" Type="http://schemas.openxmlformats.org/officeDocument/2006/relationships/image" Target="media/image17.wmf"/><Relationship Id="rId31" Type="http://schemas.openxmlformats.org/officeDocument/2006/relationships/oleObject" Target="embeddings/oleObject6.bin"/><Relationship Id="rId302" Type="http://schemas.openxmlformats.org/officeDocument/2006/relationships/fontTable" Target="fontTable.xml"/><Relationship Id="rId301" Type="http://schemas.openxmlformats.org/officeDocument/2006/relationships/customXml" Target="../customXml/item1.xml"/><Relationship Id="rId300" Type="http://schemas.openxmlformats.org/officeDocument/2006/relationships/image" Target="media/image144.wmf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4.bin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5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38.bin"/><Relationship Id="rId281" Type="http://schemas.openxmlformats.org/officeDocument/2006/relationships/oleObject" Target="embeddings/oleObject137.bin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5.bin"/><Relationship Id="rId279" Type="http://schemas.openxmlformats.org/officeDocument/2006/relationships/oleObject" Target="embeddings/oleObject135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4.bin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4.png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1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30.bin"/><Relationship Id="rId268" Type="http://schemas.openxmlformats.org/officeDocument/2006/relationships/oleObject" Target="embeddings/oleObject129.bin"/><Relationship Id="rId267" Type="http://schemas.openxmlformats.org/officeDocument/2006/relationships/oleObject" Target="embeddings/oleObject128.bin"/><Relationship Id="rId266" Type="http://schemas.openxmlformats.org/officeDocument/2006/relationships/oleObject" Target="embeddings/oleObject127.bin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5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4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4.bin"/><Relationship Id="rId259" Type="http://schemas.openxmlformats.org/officeDocument/2006/relationships/oleObject" Target="embeddings/oleObject123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19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3.bin"/><Relationship Id="rId249" Type="http://schemas.openxmlformats.org/officeDocument/2006/relationships/oleObject" Target="embeddings/oleObject118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4.bin"/><Relationship Id="rId240" Type="http://schemas.openxmlformats.org/officeDocument/2006/relationships/image" Target="media/image118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13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15.png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oleObject" Target="embeddings/oleObject2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08.bin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0.png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12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4.png"/><Relationship Id="rId212" Type="http://schemas.openxmlformats.org/officeDocument/2006/relationships/oleObject" Target="embeddings/oleObject100.bin"/><Relationship Id="rId211" Type="http://schemas.openxmlformats.org/officeDocument/2006/relationships/oleObject" Target="embeddings/oleObject99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1.bin"/><Relationship Id="rId209" Type="http://schemas.openxmlformats.org/officeDocument/2006/relationships/oleObject" Target="embeddings/oleObject98.bin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5.bin"/><Relationship Id="rId203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99.wmf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0.bin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10.png"/><Relationship Id="rId189" Type="http://schemas.openxmlformats.org/officeDocument/2006/relationships/image" Target="media/image94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9.png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png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8.png"/><Relationship Id="rId169" Type="http://schemas.openxmlformats.org/officeDocument/2006/relationships/oleObject" Target="embeddings/oleObject76.bin"/><Relationship Id="rId168" Type="http://schemas.openxmlformats.org/officeDocument/2006/relationships/oleObject" Target="embeddings/oleObject75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7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image" Target="media/image6.png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3.bin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2.png"/><Relationship Id="rId140" Type="http://schemas.openxmlformats.org/officeDocument/2006/relationships/image" Target="media/image71.wmf"/><Relationship Id="rId14" Type="http://schemas.openxmlformats.org/officeDocument/2006/relationships/image" Target="media/image5.png"/><Relationship Id="rId139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34" Type="http://schemas.openxmlformats.org/officeDocument/2006/relationships/oleObject" Target="embeddings/oleObject57.bin"/><Relationship Id="rId133" Type="http://schemas.openxmlformats.org/officeDocument/2006/relationships/oleObject" Target="embeddings/oleObject56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55.bin"/><Relationship Id="rId130" Type="http://schemas.openxmlformats.org/officeDocument/2006/relationships/oleObject" Target="embeddings/oleObject54.bin"/><Relationship Id="rId13" Type="http://schemas.openxmlformats.org/officeDocument/2006/relationships/image" Target="media/image4.png"/><Relationship Id="rId129" Type="http://schemas.openxmlformats.org/officeDocument/2006/relationships/image" Target="media/image67.wmf"/><Relationship Id="rId128" Type="http://schemas.openxmlformats.org/officeDocument/2006/relationships/oleObject" Target="embeddings/oleObject53.bin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4.png"/><Relationship Id="rId121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3.png"/><Relationship Id="rId119" Type="http://schemas.openxmlformats.org/officeDocument/2006/relationships/image" Target="media/image62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1.png"/><Relationship Id="rId116" Type="http://schemas.openxmlformats.org/officeDocument/2006/relationships/image" Target="media/image60.png"/><Relationship Id="rId115" Type="http://schemas.openxmlformats.org/officeDocument/2006/relationships/image" Target="media/image59.png"/><Relationship Id="rId114" Type="http://schemas.openxmlformats.org/officeDocument/2006/relationships/image" Target="media/image58.png"/><Relationship Id="rId113" Type="http://schemas.openxmlformats.org/officeDocument/2006/relationships/image" Target="media/image57.png"/><Relationship Id="rId112" Type="http://schemas.openxmlformats.org/officeDocument/2006/relationships/image" Target="media/image56.png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image" Target="media/image2.png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978</Words>
  <Characters>2168</Characters>
  <Lines>0</Lines>
  <Paragraphs>0</Paragraphs>
  <TotalTime>4</TotalTime>
  <ScaleCrop>false</ScaleCrop>
  <LinksUpToDate>false</LinksUpToDate>
  <CharactersWithSpaces>233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7T22:12:00Z</dcterms:created>
  <dc:creator>学科网试题生产平台</dc:creator>
  <dc:description>3260457203163136</dc:description>
  <cp:lastModifiedBy>上帝掷骰子吗</cp:lastModifiedBy>
  <dcterms:modified xsi:type="dcterms:W3CDTF">2024-07-19T05:42:5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35DC2FA6B4247E5B939EA66DCC468FE_12</vt:lpwstr>
  </property>
</Properties>
</file>